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26F1B9" w14:textId="38332B59" w:rsidR="00C315D2" w:rsidRPr="00C315D2" w:rsidRDefault="00DC15EE" w:rsidP="5E2C5F31">
      <w:pPr>
        <w:spacing w:after="0" w:line="240" w:lineRule="auto"/>
        <w:rPr>
          <w:rFonts w:ascii="Arial" w:eastAsia="Calibri" w:hAnsi="Arial" w:cs="Calibri"/>
          <w:b/>
          <w:bCs/>
          <w:kern w:val="0"/>
          <w:lang w:val="en-US"/>
          <w14:ligatures w14:val="none"/>
        </w:rPr>
      </w:pPr>
      <w:r w:rsidRPr="003A6368">
        <w:rPr>
          <w:rFonts w:ascii="Arial" w:eastAsia="Calibri" w:hAnsi="Arial" w:cs="Calibri"/>
          <w:b/>
          <w:bCs/>
          <w:i/>
          <w:iCs/>
          <w:kern w:val="0"/>
          <w:lang w:val="en-US"/>
          <w14:ligatures w14:val="none"/>
        </w:rPr>
        <w:t>In Silico</w:t>
      </w:r>
      <w:r>
        <w:rPr>
          <w:rFonts w:ascii="Arial" w:eastAsia="Calibri" w:hAnsi="Arial" w:cs="Calibri"/>
          <w:b/>
          <w:bCs/>
          <w:kern w:val="0"/>
          <w:lang w:val="en-US"/>
          <w14:ligatures w14:val="none"/>
        </w:rPr>
        <w:t xml:space="preserve"> Optimization </w:t>
      </w:r>
      <w:r w:rsidR="003A6368">
        <w:rPr>
          <w:rFonts w:ascii="Arial" w:eastAsia="Calibri" w:hAnsi="Arial" w:cs="Calibri"/>
          <w:b/>
          <w:bCs/>
          <w:kern w:val="0"/>
          <w:lang w:val="en-US"/>
          <w14:ligatures w14:val="none"/>
        </w:rPr>
        <w:t>o</w:t>
      </w:r>
      <w:r>
        <w:rPr>
          <w:rFonts w:ascii="Arial" w:eastAsia="Calibri" w:hAnsi="Arial" w:cs="Calibri"/>
          <w:b/>
          <w:bCs/>
          <w:kern w:val="0"/>
          <w:lang w:val="en-US"/>
          <w14:ligatures w14:val="none"/>
        </w:rPr>
        <w:t xml:space="preserve">f </w:t>
      </w:r>
      <w:r w:rsidR="003A6368">
        <w:rPr>
          <w:rFonts w:ascii="Arial" w:eastAsia="Calibri" w:hAnsi="Arial" w:cs="Calibri"/>
          <w:b/>
          <w:bCs/>
          <w:kern w:val="0"/>
          <w:lang w:val="en-US"/>
          <w14:ligatures w14:val="none"/>
        </w:rPr>
        <w:t>the</w:t>
      </w:r>
      <w:r>
        <w:rPr>
          <w:rFonts w:ascii="Arial" w:eastAsia="Calibri" w:hAnsi="Arial" w:cs="Calibri"/>
          <w:b/>
          <w:bCs/>
          <w:kern w:val="0"/>
          <w:lang w:val="en-US"/>
          <w14:ligatures w14:val="none"/>
        </w:rPr>
        <w:t xml:space="preserve"> Benzofuropyridine Core Structure </w:t>
      </w:r>
      <w:r w:rsidR="003A6368">
        <w:rPr>
          <w:rFonts w:ascii="Arial" w:eastAsia="Calibri" w:hAnsi="Arial" w:cs="Calibri"/>
          <w:b/>
          <w:bCs/>
          <w:kern w:val="0"/>
          <w:lang w:val="en-US"/>
          <w14:ligatures w14:val="none"/>
        </w:rPr>
        <w:t>a</w:t>
      </w:r>
      <w:r>
        <w:rPr>
          <w:rFonts w:ascii="Arial" w:eastAsia="Calibri" w:hAnsi="Arial" w:cs="Calibri"/>
          <w:b/>
          <w:bCs/>
          <w:kern w:val="0"/>
          <w:lang w:val="en-US"/>
          <w14:ligatures w14:val="none"/>
        </w:rPr>
        <w:t>s CDK-5 Inhibit</w:t>
      </w:r>
      <w:r w:rsidR="00251F7E">
        <w:rPr>
          <w:rFonts w:ascii="Arial" w:eastAsia="Calibri" w:hAnsi="Arial" w:cs="Calibri"/>
          <w:b/>
          <w:bCs/>
          <w:kern w:val="0"/>
          <w:lang w:val="en-US"/>
          <w14:ligatures w14:val="none"/>
        </w:rPr>
        <w:t>ors</w:t>
      </w:r>
    </w:p>
    <w:p w14:paraId="79141BD9" w14:textId="155E5871" w:rsidR="00C315D2" w:rsidRPr="00C315D2" w:rsidRDefault="00251F7E" w:rsidP="00C315D2">
      <w:pPr>
        <w:spacing w:after="0" w:line="240" w:lineRule="auto"/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</w:pPr>
      <w:r>
        <w:rPr>
          <w:rFonts w:ascii="Arial" w:eastAsia="Calibri" w:hAnsi="Arial" w:cs="Calibri"/>
          <w:b/>
          <w:kern w:val="0"/>
          <w:sz w:val="20"/>
          <w:szCs w:val="20"/>
          <w:u w:val="single"/>
          <w14:ligatures w14:val="none"/>
        </w:rPr>
        <w:t>Reymark C. Ereje</w:t>
      </w:r>
      <w:r w:rsidR="00C315D2" w:rsidRPr="00C315D2">
        <w:rPr>
          <w:rFonts w:ascii="Arial" w:eastAsia="Calibri" w:hAnsi="Arial" w:cs="Calibri"/>
          <w:b/>
          <w:kern w:val="0"/>
          <w:sz w:val="20"/>
          <w:szCs w:val="20"/>
          <w:u w:val="single"/>
          <w:vertAlign w:val="superscript"/>
          <w14:ligatures w14:val="none"/>
        </w:rPr>
        <w:t>1</w:t>
      </w:r>
    </w:p>
    <w:p w14:paraId="47D76891" w14:textId="60570644" w:rsidR="00C315D2" w:rsidRPr="00C315D2" w:rsidRDefault="00C315D2" w:rsidP="4FE71DF4">
      <w:pPr>
        <w:spacing w:after="0" w:line="240" w:lineRule="auto"/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</w:pP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Department </w:t>
      </w:r>
      <w:r w:rsidR="00251F7E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of Physical Sciences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,</w:t>
      </w:r>
      <w:r w:rsidR="00E86E24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College of Science,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</w:t>
      </w:r>
      <w:r w:rsidR="00E86E24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University of the Philippines Baguio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:vertAlign w:val="superscript"/>
          <w14:ligatures w14:val="none"/>
        </w:rPr>
        <w:t>1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, </w:t>
      </w:r>
      <w:r w:rsidR="00E86E24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Baguio 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City, </w:t>
      </w:r>
      <w:r w:rsidR="00E86E24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Philippines</w:t>
      </w:r>
      <w:r w:rsidR="00F24FBE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.</w:t>
      </w:r>
    </w:p>
    <w:p w14:paraId="2DD37039" w14:textId="77777777" w:rsidR="00C315D2" w:rsidRPr="00C315D2" w:rsidRDefault="00C315D2" w:rsidP="00C315D2">
      <w:pPr>
        <w:spacing w:after="0" w:line="240" w:lineRule="auto"/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</w:pPr>
      <w:r w:rsidRPr="00C315D2">
        <w:rPr>
          <w:rFonts w:ascii="Arial" w:eastAsia="Calibri" w:hAnsi="Arial" w:cs="Calibri"/>
          <w:bCs/>
          <w:i/>
          <w:kern w:val="0"/>
          <w:sz w:val="20"/>
          <w:szCs w:val="20"/>
          <w:lang w:val="en-US"/>
          <w14:ligatures w14:val="none"/>
        </w:rPr>
        <w:t xml:space="preserve"> </w:t>
      </w:r>
    </w:p>
    <w:p w14:paraId="2385039D" w14:textId="20748E51" w:rsidR="00C315D2" w:rsidRPr="00C315D2" w:rsidRDefault="00B8473A" w:rsidP="00C315D2">
      <w:pPr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  <w:r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Background and aims</w:t>
      </w:r>
      <w:r w:rsidR="00C315D2" w:rsidRPr="00C315D2"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.</w:t>
      </w:r>
      <w:r w:rsidR="00C315D2"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</w:t>
      </w:r>
      <w:r w:rsidR="00D21B45" w:rsidRPr="00D21B45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>Cyclin-dependent Kinase-5 (CDK-5) is a phosphorylating enzyme known for its function in neuronal disorders and cell cycle regulation. Benzofuropyridine (BFP) is a class of heteroaromatic molecules with reported inhibition against CDK-5. Known structural derivatives of the compound remain scarce, prompting the use of computational methods in improving the structural framework of the BFP, to produce more potent derivatives.</w:t>
      </w:r>
      <w:r w:rsidR="004B465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</w:t>
      </w:r>
    </w:p>
    <w:p w14:paraId="15D93483" w14:textId="77777777" w:rsidR="00C315D2" w:rsidRPr="00C315D2" w:rsidRDefault="00C315D2" w:rsidP="00C315D2">
      <w:pPr>
        <w:spacing w:after="0" w:line="240" w:lineRule="auto"/>
        <w:jc w:val="both"/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</w:pPr>
    </w:p>
    <w:p w14:paraId="48C0479A" w14:textId="01FA5437" w:rsidR="00C315D2" w:rsidRPr="00C315D2" w:rsidRDefault="00C315D2" w:rsidP="00C315D2">
      <w:pPr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</w:pPr>
      <w:r w:rsidRPr="00C315D2"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Methods.</w:t>
      </w:r>
      <w:r w:rsidRPr="00C315D2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Herein, three derivatization strategies</w:t>
      </w:r>
      <w:r w:rsidR="00E5013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for the </w:t>
      </w:r>
      <w:r w:rsidR="00622DC5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diversification of the BFP core moiety 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were</w:t>
      </w:r>
      <w:r w:rsidR="00622DC5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planned. The series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namely: </w:t>
      </w:r>
      <w:r w:rsidR="00CC3C40" w:rsidRPr="00CC3C40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CC3C40" w:rsidRPr="00B6091B">
        <w:rPr>
          <w:rFonts w:ascii="Arial" w:eastAsia="Calibri" w:hAnsi="Arial" w:cs="Calibri"/>
          <w:b/>
          <w:bCs/>
          <w:color w:val="0000FF"/>
          <w:kern w:val="0"/>
          <w:sz w:val="20"/>
          <w:szCs w:val="20"/>
          <w:lang w:val="en-US"/>
          <w14:ligatures w14:val="none"/>
        </w:rPr>
        <w:t>X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-1-1 (45 analogs), </w:t>
      </w:r>
      <w:r w:rsidR="00CC3C40" w:rsidRPr="00CC3C40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1-</w:t>
      </w:r>
      <w:r w:rsidR="00CC3C40" w:rsidRPr="00B6091B">
        <w:rPr>
          <w:rFonts w:ascii="Arial" w:eastAsia="Calibri" w:hAnsi="Arial" w:cs="Calibri"/>
          <w:b/>
          <w:bCs/>
          <w:color w:val="EE0000"/>
          <w:kern w:val="0"/>
          <w:sz w:val="20"/>
          <w:szCs w:val="20"/>
          <w:lang w:val="en-US"/>
          <w14:ligatures w14:val="none"/>
        </w:rPr>
        <w:t>X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-1 (33 analogs), and </w:t>
      </w:r>
      <w:r w:rsidR="00CC3C40" w:rsidRPr="00CC3C40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1-1-</w:t>
      </w:r>
      <w:r w:rsidR="00CC3C40" w:rsidRPr="00B6091B">
        <w:rPr>
          <w:rFonts w:ascii="Arial" w:eastAsia="Calibri" w:hAnsi="Arial" w:cs="Calibri"/>
          <w:b/>
          <w:bCs/>
          <w:color w:val="00D269"/>
          <w:kern w:val="0"/>
          <w:sz w:val="20"/>
          <w:szCs w:val="20"/>
          <w:lang w:val="en-US"/>
          <w14:ligatures w14:val="none"/>
        </w:rPr>
        <w:t>X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(26 analogs) were prepared</w:t>
      </w:r>
      <w:r w:rsidR="007E4D0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and drawn</w:t>
      </w:r>
      <w:r w:rsidR="00622DC5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using 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known software</w:t>
      </w:r>
      <w:r w:rsidR="007E4D0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s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, was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subjected to molecular docking study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,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and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the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drug-likeliness prediction </w:t>
      </w:r>
      <w:r w:rsidR="006D20D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was performed using</w:t>
      </w:r>
      <w:r w:rsidR="00CC3C40" w:rsidRPr="00CC3C40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SwissADME.</w:t>
      </w:r>
      <w:r w:rsidR="00DD575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</w:t>
      </w:r>
    </w:p>
    <w:p w14:paraId="1387B9C3" w14:textId="77777777" w:rsidR="00C315D2" w:rsidRPr="00C315D2" w:rsidRDefault="00C315D2" w:rsidP="00C315D2">
      <w:pPr>
        <w:spacing w:after="0" w:line="240" w:lineRule="auto"/>
        <w:jc w:val="both"/>
        <w:rPr>
          <w:rFonts w:ascii="Calibri" w:eastAsia="Calibri" w:hAnsi="Calibri" w:cs="Times New Roman"/>
          <w:b/>
          <w:bCs/>
          <w:kern w:val="0"/>
          <w:lang w:val="en-GB"/>
          <w14:ligatures w14:val="none"/>
        </w:rPr>
      </w:pPr>
    </w:p>
    <w:p w14:paraId="58EE2702" w14:textId="49F4FBA2" w:rsidR="00C315D2" w:rsidRPr="00C315D2" w:rsidRDefault="00795378" w:rsidP="2021B9E9">
      <w:pPr>
        <w:spacing w:after="0" w:line="240" w:lineRule="auto"/>
        <w:jc w:val="both"/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</w:pPr>
      <w:r w:rsidRPr="2021B9E9">
        <w:rPr>
          <w:rFonts w:ascii="Arial" w:eastAsia="Calibri" w:hAnsi="Arial" w:cs="Calibri"/>
          <w:b/>
          <w:bCs/>
          <w:kern w:val="0"/>
          <w:sz w:val="20"/>
          <w:szCs w:val="20"/>
          <w14:ligatures w14:val="none"/>
        </w:rPr>
        <w:t>Results.</w:t>
      </w:r>
      <w:r w:rsidR="00C315D2" w:rsidRPr="00C315D2">
        <w:rPr>
          <w:rFonts w:ascii="Calibri" w:eastAsia="Calibri" w:hAnsi="Calibri" w:cs="Times New Roman"/>
          <w:kern w:val="0"/>
          <w:lang w:val="en-GB"/>
          <w14:ligatures w14:val="none"/>
        </w:rPr>
        <w:t xml:space="preserve"> 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Results showed that</w:t>
      </w:r>
      <w:r w:rsid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among the three series,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the </w:t>
      </w:r>
      <w:r w:rsidR="00661B8A" w:rsidRPr="00661B8A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661B8A" w:rsidRPr="00B6091B">
        <w:rPr>
          <w:rFonts w:ascii="Arial" w:eastAsia="Calibri" w:hAnsi="Arial" w:cs="Calibri"/>
          <w:b/>
          <w:bCs/>
          <w:color w:val="0000FF"/>
          <w:kern w:val="0"/>
          <w:sz w:val="20"/>
          <w:szCs w:val="20"/>
          <w:lang w:val="en-US"/>
          <w14:ligatures w14:val="none"/>
        </w:rPr>
        <w:t>X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-1-1, focusing on the 2</w:t>
      </w:r>
      <w:r w:rsidR="00661B8A" w:rsidRPr="00661B8A">
        <w:rPr>
          <w:rFonts w:ascii="Arial" w:eastAsia="Calibri" w:hAnsi="Arial" w:cs="Calibri"/>
          <w:i/>
          <w:iCs/>
          <w:kern w:val="0"/>
          <w:sz w:val="20"/>
          <w:szCs w:val="20"/>
          <w:lang w:val="en-US"/>
          <w14:ligatures w14:val="none"/>
        </w:rPr>
        <w:t>O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-position of the BFP, postured optimum potential for structural diversification as inhibitors, with the </w:t>
      </w:r>
      <w:r w:rsidR="00661B8A" w:rsidRPr="00661B8A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661B8A" w:rsidRPr="00B6091B">
        <w:rPr>
          <w:rFonts w:ascii="Arial" w:eastAsia="Calibri" w:hAnsi="Arial" w:cs="Calibri"/>
          <w:b/>
          <w:bCs/>
          <w:color w:val="0000FF"/>
          <w:kern w:val="0"/>
          <w:sz w:val="20"/>
          <w:szCs w:val="20"/>
          <w:lang w:val="en-US"/>
          <w14:ligatures w14:val="none"/>
        </w:rPr>
        <w:t>29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-1-1 analog having the highest binding affinity of -10.7 kcal/mol.</w:t>
      </w:r>
      <w:r w:rsidR="00F04BF0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Interestingly, the </w:t>
      </w:r>
      <w:r w:rsidR="00F04BF0" w:rsidRPr="00461322">
        <w:rPr>
          <w:rFonts w:ascii="Arial" w:eastAsia="Calibri" w:hAnsi="Arial" w:cs="Calibri"/>
          <w:b/>
          <w:bCs/>
          <w:kern w:val="0"/>
          <w:sz w:val="20"/>
          <w:szCs w:val="20"/>
          <w:lang w:val="en-US"/>
          <w14:ligatures w14:val="none"/>
        </w:rPr>
        <w:t>B</w:t>
      </w:r>
      <w:r w:rsidR="00F04BF0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1-</w:t>
      </w:r>
      <w:r w:rsidR="00F04BF0" w:rsidRPr="00461322">
        <w:rPr>
          <w:rFonts w:ascii="Arial" w:eastAsia="Calibri" w:hAnsi="Arial" w:cs="Calibri"/>
          <w:b/>
          <w:bCs/>
          <w:color w:val="EE0000"/>
          <w:kern w:val="0"/>
          <w:sz w:val="20"/>
          <w:szCs w:val="20"/>
          <w:lang w:val="en-US"/>
          <w14:ligatures w14:val="none"/>
        </w:rPr>
        <w:t>X</w:t>
      </w:r>
      <w:r w:rsidR="00F04BF0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-1 series was identified to be</w:t>
      </w:r>
      <w:r w:rsidR="00461322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the</w:t>
      </w:r>
      <w:r w:rsidR="00F04BF0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</w:t>
      </w:r>
      <w:r w:rsidR="00E50131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least likely</w:t>
      </w:r>
      <w:r w:rsidR="00216D4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plan</w:t>
      </w:r>
      <w:r w:rsidR="00E50131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to produce more improved analogs.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Key residues such as </w:t>
      </w:r>
      <w:r w:rsidR="00661B8A" w:rsidRPr="00661B8A">
        <w:rPr>
          <w:rFonts w:ascii="Arial" w:eastAsia="Calibri" w:hAnsi="Arial" w:cs="Calibri"/>
          <w:i/>
          <w:iCs/>
          <w:kern w:val="0"/>
          <w:sz w:val="20"/>
          <w:szCs w:val="20"/>
          <w:lang w:val="en-US"/>
          <w14:ligatures w14:val="none"/>
        </w:rPr>
        <w:t>Phe80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, </w:t>
      </w:r>
      <w:r w:rsidR="00661B8A" w:rsidRPr="00661B8A">
        <w:rPr>
          <w:rFonts w:ascii="Arial" w:eastAsia="Calibri" w:hAnsi="Arial" w:cs="Calibri"/>
          <w:i/>
          <w:iCs/>
          <w:kern w:val="0"/>
          <w:sz w:val="20"/>
          <w:szCs w:val="20"/>
          <w:lang w:val="en-US"/>
          <w14:ligatures w14:val="none"/>
        </w:rPr>
        <w:t>Cys83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and </w:t>
      </w:r>
      <w:r w:rsidR="00661B8A" w:rsidRPr="00661B8A">
        <w:rPr>
          <w:rFonts w:ascii="Arial" w:eastAsia="Calibri" w:hAnsi="Arial" w:cs="Calibri"/>
          <w:i/>
          <w:iCs/>
          <w:kern w:val="0"/>
          <w:sz w:val="20"/>
          <w:szCs w:val="20"/>
          <w:lang w:val="en-US"/>
          <w14:ligatures w14:val="none"/>
        </w:rPr>
        <w:t>Lys33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 with their specific interactions to the BFP representative analogs, were identified. The drug-like properties </w:t>
      </w:r>
      <w:r w:rsidR="0059759B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 xml:space="preserve">assessment </w:t>
      </w:r>
      <w:r w:rsidR="00661B8A" w:rsidRPr="00661B8A">
        <w:rPr>
          <w:rFonts w:ascii="Arial" w:eastAsia="Calibri" w:hAnsi="Arial" w:cs="Calibri"/>
          <w:kern w:val="0"/>
          <w:sz w:val="20"/>
          <w:szCs w:val="20"/>
          <w:lang w:val="en-US"/>
          <w14:ligatures w14:val="none"/>
        </w:rPr>
        <w:t>demonstrated the potential of the analogs for drug development, with their good bioavailability score and optimum synthetic accessibility.</w:t>
      </w:r>
    </w:p>
    <w:p w14:paraId="777A9E0F" w14:textId="14247D1A" w:rsidR="2021B9E9" w:rsidRDefault="2021B9E9" w:rsidP="2021B9E9">
      <w:pPr>
        <w:spacing w:after="0" w:line="240" w:lineRule="auto"/>
        <w:jc w:val="both"/>
        <w:rPr>
          <w:rFonts w:ascii="Arial" w:eastAsia="Calibri" w:hAnsi="Arial" w:cs="Calibri"/>
          <w:sz w:val="20"/>
          <w:szCs w:val="20"/>
          <w:lang w:val="en-US"/>
        </w:rPr>
      </w:pPr>
    </w:p>
    <w:p w14:paraId="37012700" w14:textId="6E4DAD5C" w:rsidR="00C315D2" w:rsidRDefault="00047AD9" w:rsidP="00047AD9">
      <w:pPr>
        <w:spacing w:after="0" w:line="240" w:lineRule="auto"/>
        <w:jc w:val="center"/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</w:pPr>
      <w:r w:rsidRPr="001104B6">
        <w:rPr>
          <w:rFonts w:ascii="Times New Roman" w:hAnsi="Times New Roman" w:cs="Times New Roman"/>
          <w:spacing w:val="-2"/>
        </w:rPr>
        <w:object w:dxaOrig="8791" w:dyaOrig="2818" w14:anchorId="52AA6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5pt;height:139pt" o:ole="">
            <v:imagedata r:id="rId11" o:title=""/>
          </v:shape>
          <o:OLEObject Type="Embed" ProgID="ChemDraw.Document.6.0" ShapeID="_x0000_i1025" DrawAspect="Content" ObjectID="_1815331293" r:id="rId12"/>
        </w:object>
      </w:r>
    </w:p>
    <w:p w14:paraId="37683296" w14:textId="7ED42676" w:rsidR="00C315D2" w:rsidRDefault="00C315D2" w:rsidP="00091A99">
      <w:pPr>
        <w:spacing w:after="0" w:line="240" w:lineRule="auto"/>
        <w:jc w:val="center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  <w:r w:rsidRPr="2021B9E9">
        <w:rPr>
          <w:rFonts w:ascii="Arial" w:eastAsia="Calibri" w:hAnsi="Arial" w:cs="Calibri"/>
          <w:b/>
          <w:bCs/>
          <w:kern w:val="0"/>
          <w:sz w:val="20"/>
          <w:szCs w:val="20"/>
          <w:lang w:val="en-GB"/>
          <w14:ligatures w14:val="none"/>
        </w:rPr>
        <w:t xml:space="preserve">Figure 1. </w:t>
      </w:r>
      <w:r w:rsidR="00B6091B" w:rsidRPr="00B6091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The derivatization plan for the optimization of the BFP core structure. The coding nomenclature is as follows: </w:t>
      </w:r>
      <w:r w:rsidR="00B6091B" w:rsidRPr="00B6091B">
        <w:rPr>
          <w:rFonts w:ascii="Arial" w:eastAsia="Calibri" w:hAnsi="Arial" w:cs="Calibri"/>
          <w:b/>
          <w:kern w:val="0"/>
          <w:sz w:val="20"/>
          <w:szCs w:val="20"/>
          <w:lang w:val="en-US"/>
          <w14:ligatures w14:val="none"/>
        </w:rPr>
        <w:t>B</w:t>
      </w:r>
      <w:r w:rsidR="00B6091B" w:rsidRPr="00B6091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stands for Benzofuropyridine; and</w:t>
      </w:r>
      <w:r w:rsidR="00B6091B" w:rsidRPr="00B6091B">
        <w:rPr>
          <w:rFonts w:ascii="Arial" w:eastAsia="Calibri" w:hAnsi="Arial" w:cs="Calibri"/>
          <w:b/>
          <w:kern w:val="0"/>
          <w:sz w:val="20"/>
          <w:szCs w:val="20"/>
          <w:lang w:val="en-US"/>
          <w14:ligatures w14:val="none"/>
        </w:rPr>
        <w:t xml:space="preserve"> X</w:t>
      </w:r>
      <w:r w:rsidR="00B6091B" w:rsidRPr="00B6091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represents the analog number in that series.</w:t>
      </w:r>
    </w:p>
    <w:p w14:paraId="11FCEB38" w14:textId="77777777" w:rsidR="00091A99" w:rsidRPr="00091A99" w:rsidRDefault="00091A99" w:rsidP="00091A99">
      <w:pPr>
        <w:spacing w:after="0" w:line="240" w:lineRule="auto"/>
        <w:jc w:val="center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</w:p>
    <w:p w14:paraId="6AF901BE" w14:textId="746A0093" w:rsidR="00436A37" w:rsidRDefault="00B8473A" w:rsidP="00436A37">
      <w:pPr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  <w:r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Conclusion/</w:t>
      </w:r>
      <w:r w:rsidR="00C315D2" w:rsidRPr="00C315D2"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Discussion.</w:t>
      </w:r>
      <w:r w:rsidR="005557F0"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  <w:t xml:space="preserve"> 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Th</w:t>
      </w:r>
      <w:r w:rsidR="005A587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is study 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offer</w:t>
      </w:r>
      <w:r w:rsidR="0080627A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ed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a more cohesive understanding of the relationship between the substitution of the B</w:t>
      </w:r>
      <w:r w:rsidR="005A587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enzofuropyridine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and its improved biological therapeutic functions. Altogether, </w:t>
      </w:r>
      <w:r w:rsidR="005A587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it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provided fundamental information on the medicinal chemistry of the BFP, its synthetic derivatization, and</w:t>
      </w:r>
      <w:r w:rsidR="006A6967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the production of</w:t>
      </w:r>
      <w:r w:rsidR="00A61701" w:rsidRPr="00A61701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potent and more selective </w:t>
      </w:r>
      <w:r w:rsidR="006A6967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drugs</w:t>
      </w:r>
      <w:r w:rsidR="00080CF9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,</w:t>
      </w:r>
      <w:r w:rsidR="006A6967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</w:t>
      </w:r>
      <w:r w:rsidR="001B69A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highlighting the imminent po</w:t>
      </w:r>
      <w:r w:rsidR="00080CF9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ssibility</w:t>
      </w:r>
      <w:r w:rsidR="001B69A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of </w:t>
      </w:r>
      <w:r w:rsidR="00E47FE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using computer algorithms for future drug design</w:t>
      </w:r>
      <w:r w:rsidR="00866708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 and development</w:t>
      </w:r>
      <w:r w:rsidR="00E47FEB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.</w:t>
      </w:r>
    </w:p>
    <w:p w14:paraId="78676FD1" w14:textId="77777777" w:rsidR="000734B7" w:rsidRDefault="000734B7" w:rsidP="00436A37">
      <w:pPr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</w:p>
    <w:p w14:paraId="444482F6" w14:textId="0E0CC40B" w:rsidR="000734B7" w:rsidRPr="00436A37" w:rsidRDefault="000734B7" w:rsidP="00436A37">
      <w:pPr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</w:pPr>
      <w:r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Special thanks to </w:t>
      </w:r>
      <w:r w:rsidR="00966FAF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 xml:space="preserve">Assoc. Prof. Dr. T. Khotavivattana of Chulalongkorn University, Thailand for the </w:t>
      </w:r>
      <w:r w:rsidR="000F7012">
        <w:rPr>
          <w:rFonts w:ascii="Arial" w:eastAsia="Calibri" w:hAnsi="Arial" w:cs="Calibri"/>
          <w:bCs/>
          <w:kern w:val="0"/>
          <w:sz w:val="20"/>
          <w:szCs w:val="20"/>
          <w:lang w:val="en-US"/>
          <w14:ligatures w14:val="none"/>
        </w:rPr>
        <w:t>supervision.</w:t>
      </w:r>
    </w:p>
    <w:p w14:paraId="1AF10CAD" w14:textId="77777777" w:rsidR="00C315D2" w:rsidRPr="00C315D2" w:rsidRDefault="00C315D2" w:rsidP="00C315D2">
      <w:pPr>
        <w:spacing w:after="0" w:line="240" w:lineRule="auto"/>
        <w:jc w:val="both"/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</w:pPr>
    </w:p>
    <w:p w14:paraId="2C801966" w14:textId="7163DBF5" w:rsidR="00C315D2" w:rsidRDefault="00C315D2" w:rsidP="00C915BB">
      <w:pPr>
        <w:tabs>
          <w:tab w:val="left" w:pos="2030"/>
        </w:tabs>
        <w:spacing w:after="0" w:line="240" w:lineRule="auto"/>
        <w:jc w:val="both"/>
        <w:rPr>
          <w:rFonts w:ascii="Arial" w:eastAsia="Calibri" w:hAnsi="Arial" w:cs="Calibri"/>
          <w:bCs/>
          <w:kern w:val="0"/>
          <w:sz w:val="20"/>
          <w:szCs w:val="20"/>
          <w14:ligatures w14:val="none"/>
        </w:rPr>
      </w:pPr>
      <w:r w:rsidRPr="00C315D2"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>References</w:t>
      </w:r>
      <w:r w:rsidR="00C915BB">
        <w:rPr>
          <w:rFonts w:ascii="Arial" w:eastAsia="Calibri" w:hAnsi="Arial" w:cs="Calibri"/>
          <w:b/>
          <w:kern w:val="0"/>
          <w:sz w:val="20"/>
          <w:szCs w:val="20"/>
          <w14:ligatures w14:val="none"/>
        </w:rPr>
        <w:tab/>
      </w:r>
    </w:p>
    <w:p w14:paraId="217A7A31" w14:textId="611694AD" w:rsidR="001B11F9" w:rsidRPr="00C915BB" w:rsidRDefault="001B11F9" w:rsidP="00C915BB">
      <w:pPr>
        <w:pStyle w:val="EndNoteBibliography"/>
        <w:spacing w:after="0"/>
        <w:rPr>
          <w:rFonts w:ascii="Arial" w:hAnsi="Arial" w:cs="Arial"/>
          <w:sz w:val="20"/>
          <w:szCs w:val="20"/>
        </w:rPr>
      </w:pPr>
      <w:r>
        <w:rPr>
          <w:rFonts w:ascii="Arial" w:eastAsia="Calibri" w:hAnsi="Arial" w:cs="Arial"/>
          <w:bCs/>
          <w:kern w:val="0"/>
          <w:sz w:val="20"/>
          <w:szCs w:val="20"/>
          <w14:ligatures w14:val="none"/>
        </w:rPr>
        <w:t xml:space="preserve">(1) </w:t>
      </w:r>
      <w:r w:rsidR="008B5005" w:rsidRPr="00C915BB">
        <w:rPr>
          <w:rFonts w:ascii="Arial" w:eastAsia="Calibri" w:hAnsi="Arial" w:cs="Arial"/>
          <w:bCs/>
          <w:kern w:val="0"/>
          <w:sz w:val="20"/>
          <w:szCs w:val="20"/>
          <w14:ligatures w14:val="none"/>
        </w:rPr>
        <w:fldChar w:fldCharType="begin"/>
      </w:r>
      <w:r w:rsidR="008B5005" w:rsidRPr="00C915BB">
        <w:rPr>
          <w:rFonts w:ascii="Arial" w:eastAsia="Calibri" w:hAnsi="Arial" w:cs="Arial"/>
          <w:bCs/>
          <w:kern w:val="0"/>
          <w:sz w:val="20"/>
          <w:szCs w:val="20"/>
          <w14:ligatures w14:val="none"/>
        </w:rPr>
        <w:instrText xml:space="preserve"> ADDIN EN.REFLIST </w:instrText>
      </w:r>
      <w:r w:rsidR="008B5005" w:rsidRPr="00C915BB">
        <w:rPr>
          <w:rFonts w:ascii="Arial" w:eastAsia="Calibri" w:hAnsi="Arial" w:cs="Arial"/>
          <w:bCs/>
          <w:kern w:val="0"/>
          <w:sz w:val="20"/>
          <w:szCs w:val="20"/>
          <w14:ligatures w14:val="none"/>
        </w:rPr>
        <w:fldChar w:fldCharType="separate"/>
      </w:r>
      <w:r w:rsidR="00C915BB" w:rsidRPr="00C915BB">
        <w:rPr>
          <w:rFonts w:ascii="Arial" w:hAnsi="Arial" w:cs="Arial"/>
          <w:sz w:val="20"/>
          <w:szCs w:val="20"/>
        </w:rPr>
        <w:t xml:space="preserve">Brachwitz, Kristin, and Andreas Hilgeroth. "Synthesis and First Biological Evaluation of 1-Aza-9-Oxafluorenes as Novel Lead Structures for the Development of Small-Sized Cytostatics." </w:t>
      </w:r>
      <w:r w:rsidR="00C915BB" w:rsidRPr="00C915BB">
        <w:rPr>
          <w:rFonts w:ascii="Arial" w:hAnsi="Arial" w:cs="Arial"/>
          <w:i/>
          <w:sz w:val="20"/>
          <w:szCs w:val="20"/>
        </w:rPr>
        <w:t xml:space="preserve">Bioorganic &amp; Medicinal Chemistry Letters </w:t>
      </w:r>
      <w:r w:rsidR="00C915BB" w:rsidRPr="00C915BB">
        <w:rPr>
          <w:rFonts w:ascii="Arial" w:hAnsi="Arial" w:cs="Arial"/>
          <w:sz w:val="20"/>
          <w:szCs w:val="20"/>
        </w:rPr>
        <w:t xml:space="preserve">12.3 (2002): 411-13. </w:t>
      </w:r>
    </w:p>
    <w:p w14:paraId="0FC39D65" w14:textId="693B7122" w:rsidR="00C915BB" w:rsidRPr="00C915BB" w:rsidRDefault="001B11F9" w:rsidP="001B11F9">
      <w:pPr>
        <w:pStyle w:val="EndNoteBibliography"/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(2) </w:t>
      </w:r>
      <w:r w:rsidR="00C915BB" w:rsidRPr="00C915BB">
        <w:rPr>
          <w:rFonts w:ascii="Arial" w:hAnsi="Arial" w:cs="Arial"/>
          <w:sz w:val="20"/>
          <w:szCs w:val="20"/>
        </w:rPr>
        <w:t xml:space="preserve">Holzer, Max, et al. "Novel Protein Kinase Inhibitors Related to Tau Pathology Modulate Tau ProteinSelf Interaction Using a Luciferase Complementation Assay." </w:t>
      </w:r>
      <w:r w:rsidR="00C915BB" w:rsidRPr="00C915BB">
        <w:rPr>
          <w:rFonts w:ascii="Arial" w:hAnsi="Arial" w:cs="Arial"/>
          <w:i/>
          <w:sz w:val="20"/>
          <w:szCs w:val="20"/>
        </w:rPr>
        <w:t xml:space="preserve">Molecules </w:t>
      </w:r>
      <w:r w:rsidR="00C915BB" w:rsidRPr="00C915BB">
        <w:rPr>
          <w:rFonts w:ascii="Arial" w:hAnsi="Arial" w:cs="Arial"/>
          <w:sz w:val="20"/>
          <w:szCs w:val="20"/>
        </w:rPr>
        <w:t xml:space="preserve">23.9 (2018): 2335-35. </w:t>
      </w:r>
    </w:p>
    <w:p w14:paraId="29931986" w14:textId="3CA8053E" w:rsidR="00C915BB" w:rsidRPr="00C915BB" w:rsidRDefault="001B11F9" w:rsidP="001B11F9">
      <w:pPr>
        <w:pStyle w:val="EndNoteBibliography"/>
        <w:spacing w:after="0"/>
        <w:rPr>
          <w:rFonts w:ascii="Arial" w:hAnsi="Arial" w:cs="Arial"/>
          <w:sz w:val="20"/>
          <w:szCs w:val="20"/>
        </w:rPr>
      </w:pPr>
      <w:r w:rsidRPr="001B11F9">
        <w:rPr>
          <w:rFonts w:ascii="Arial" w:hAnsi="Arial" w:cs="Arial"/>
          <w:sz w:val="20"/>
          <w:szCs w:val="20"/>
          <w:lang w:val="de-DE"/>
        </w:rPr>
        <w:t xml:space="preserve">(3) </w:t>
      </w:r>
      <w:r w:rsidR="00C915BB" w:rsidRPr="001B11F9">
        <w:rPr>
          <w:rFonts w:ascii="Arial" w:hAnsi="Arial" w:cs="Arial"/>
          <w:sz w:val="20"/>
          <w:szCs w:val="20"/>
          <w:lang w:val="de-DE"/>
        </w:rPr>
        <w:t xml:space="preserve">Lenjisa, Jimma Likisa, et al. </w:t>
      </w:r>
      <w:r w:rsidR="00C915BB" w:rsidRPr="00C915BB">
        <w:rPr>
          <w:rFonts w:ascii="Arial" w:hAnsi="Arial" w:cs="Arial"/>
          <w:sz w:val="20"/>
          <w:szCs w:val="20"/>
        </w:rPr>
        <w:t xml:space="preserve">"Cdk5 in Oncology: Recent Advances and Future Prospects." </w:t>
      </w:r>
      <w:r w:rsidR="00C915BB" w:rsidRPr="00C915BB">
        <w:rPr>
          <w:rFonts w:ascii="Arial" w:hAnsi="Arial" w:cs="Arial"/>
          <w:i/>
          <w:sz w:val="20"/>
          <w:szCs w:val="20"/>
        </w:rPr>
        <w:t xml:space="preserve">Future Medicinal Chemistry </w:t>
      </w:r>
      <w:r w:rsidR="00C915BB" w:rsidRPr="00C915BB">
        <w:rPr>
          <w:rFonts w:ascii="Arial" w:hAnsi="Arial" w:cs="Arial"/>
          <w:sz w:val="20"/>
          <w:szCs w:val="20"/>
        </w:rPr>
        <w:t xml:space="preserve">9.16 (2017): 1939-62. </w:t>
      </w:r>
    </w:p>
    <w:p w14:paraId="7D6E388F" w14:textId="0B46E1BB" w:rsidR="00113BB7" w:rsidRPr="00C915BB" w:rsidRDefault="008B5005" w:rsidP="00C315D2">
      <w:pPr>
        <w:jc w:val="both"/>
        <w:rPr>
          <w:rFonts w:ascii="Arial" w:eastAsia="Calibri" w:hAnsi="Arial" w:cs="Arial"/>
          <w:bCs/>
          <w:kern w:val="0"/>
          <w:sz w:val="20"/>
          <w:szCs w:val="20"/>
          <w:lang w:val="en-US"/>
          <w14:ligatures w14:val="none"/>
        </w:rPr>
      </w:pPr>
      <w:r w:rsidRPr="00C915BB">
        <w:rPr>
          <w:rFonts w:ascii="Arial" w:eastAsia="Calibri" w:hAnsi="Arial" w:cs="Arial"/>
          <w:bCs/>
          <w:kern w:val="0"/>
          <w:sz w:val="20"/>
          <w:szCs w:val="20"/>
          <w:lang w:val="en-US"/>
          <w14:ligatures w14:val="none"/>
        </w:rPr>
        <w:fldChar w:fldCharType="end"/>
      </w:r>
    </w:p>
    <w:sectPr w:rsidR="00113BB7" w:rsidRPr="00C915B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EA89EE" w14:textId="77777777" w:rsidR="0090513E" w:rsidRDefault="0090513E" w:rsidP="00C915BB">
      <w:pPr>
        <w:spacing w:after="0" w:line="240" w:lineRule="auto"/>
      </w:pPr>
      <w:r>
        <w:separator/>
      </w:r>
    </w:p>
  </w:endnote>
  <w:endnote w:type="continuationSeparator" w:id="0">
    <w:p w14:paraId="3A64431A" w14:textId="77777777" w:rsidR="0090513E" w:rsidRDefault="0090513E" w:rsidP="00C915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84149F" w14:textId="77777777" w:rsidR="0090513E" w:rsidRDefault="0090513E" w:rsidP="00C915BB">
      <w:pPr>
        <w:spacing w:after="0" w:line="240" w:lineRule="auto"/>
      </w:pPr>
      <w:r>
        <w:separator/>
      </w:r>
    </w:p>
  </w:footnote>
  <w:footnote w:type="continuationSeparator" w:id="0">
    <w:p w14:paraId="11FCAA6F" w14:textId="77777777" w:rsidR="0090513E" w:rsidRDefault="0090513E" w:rsidP="00C915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A6402D8"/>
    <w:multiLevelType w:val="hybridMultilevel"/>
    <w:tmpl w:val="947CD03A"/>
    <w:lvl w:ilvl="0" w:tplc="5588A1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795CCE"/>
    <w:multiLevelType w:val="hybridMultilevel"/>
    <w:tmpl w:val="06A68968"/>
    <w:lvl w:ilvl="0" w:tplc="54F4831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39885325">
    <w:abstractNumId w:val="1"/>
  </w:num>
  <w:num w:numId="2" w16cid:durableId="21446185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Aptos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p59rtxp4zv9zhepr9cv0px4s2xpwpt50dws&quot;&gt;Marky Endnote Library&lt;record-ids&gt;&lt;item&gt;10&lt;/item&gt;&lt;item&gt;21&lt;/item&gt;&lt;item&gt;28&lt;/item&gt;&lt;item&gt;320&lt;/item&gt;&lt;item&gt;327&lt;/item&gt;&lt;/record-ids&gt;&lt;/item&gt;&lt;/Libraries&gt;"/>
  </w:docVars>
  <w:rsids>
    <w:rsidRoot w:val="00C315D2"/>
    <w:rsid w:val="00007E5F"/>
    <w:rsid w:val="00014901"/>
    <w:rsid w:val="00047AD9"/>
    <w:rsid w:val="000734B7"/>
    <w:rsid w:val="00080CF9"/>
    <w:rsid w:val="00091A99"/>
    <w:rsid w:val="000C2B70"/>
    <w:rsid w:val="000F7012"/>
    <w:rsid w:val="00107368"/>
    <w:rsid w:val="00113BB7"/>
    <w:rsid w:val="001B11F9"/>
    <w:rsid w:val="001B69A8"/>
    <w:rsid w:val="001C32A5"/>
    <w:rsid w:val="002017E6"/>
    <w:rsid w:val="00205D62"/>
    <w:rsid w:val="00216D4A"/>
    <w:rsid w:val="00251F7E"/>
    <w:rsid w:val="00294059"/>
    <w:rsid w:val="002D4632"/>
    <w:rsid w:val="003206E4"/>
    <w:rsid w:val="003A59C2"/>
    <w:rsid w:val="003A6368"/>
    <w:rsid w:val="003A6D5C"/>
    <w:rsid w:val="00430544"/>
    <w:rsid w:val="00436A37"/>
    <w:rsid w:val="004451F9"/>
    <w:rsid w:val="00461322"/>
    <w:rsid w:val="004A51B6"/>
    <w:rsid w:val="004B4652"/>
    <w:rsid w:val="00510CF8"/>
    <w:rsid w:val="00520060"/>
    <w:rsid w:val="00524CF8"/>
    <w:rsid w:val="005557F0"/>
    <w:rsid w:val="00575A29"/>
    <w:rsid w:val="0059759B"/>
    <w:rsid w:val="005A5878"/>
    <w:rsid w:val="00601754"/>
    <w:rsid w:val="00614A54"/>
    <w:rsid w:val="00622DC5"/>
    <w:rsid w:val="0063531C"/>
    <w:rsid w:val="00661B8A"/>
    <w:rsid w:val="00675F52"/>
    <w:rsid w:val="006858B4"/>
    <w:rsid w:val="006A34BE"/>
    <w:rsid w:val="006A6967"/>
    <w:rsid w:val="006D20D2"/>
    <w:rsid w:val="006F3F1C"/>
    <w:rsid w:val="007141F2"/>
    <w:rsid w:val="007561D8"/>
    <w:rsid w:val="00795378"/>
    <w:rsid w:val="00796206"/>
    <w:rsid w:val="007C367E"/>
    <w:rsid w:val="007E4D0B"/>
    <w:rsid w:val="0080627A"/>
    <w:rsid w:val="008071C5"/>
    <w:rsid w:val="00866708"/>
    <w:rsid w:val="008B5005"/>
    <w:rsid w:val="0090513E"/>
    <w:rsid w:val="00906D34"/>
    <w:rsid w:val="00923C4D"/>
    <w:rsid w:val="00933DC9"/>
    <w:rsid w:val="00936D4C"/>
    <w:rsid w:val="009523F9"/>
    <w:rsid w:val="009650DF"/>
    <w:rsid w:val="00966FAF"/>
    <w:rsid w:val="009A0C4D"/>
    <w:rsid w:val="009B1CBB"/>
    <w:rsid w:val="00A0516D"/>
    <w:rsid w:val="00A61701"/>
    <w:rsid w:val="00A87F4C"/>
    <w:rsid w:val="00AB7301"/>
    <w:rsid w:val="00B4721D"/>
    <w:rsid w:val="00B6091B"/>
    <w:rsid w:val="00B8473A"/>
    <w:rsid w:val="00C044ED"/>
    <w:rsid w:val="00C1476F"/>
    <w:rsid w:val="00C21815"/>
    <w:rsid w:val="00C315D2"/>
    <w:rsid w:val="00C353D8"/>
    <w:rsid w:val="00C84B50"/>
    <w:rsid w:val="00C915BB"/>
    <w:rsid w:val="00CC3C40"/>
    <w:rsid w:val="00CF5A91"/>
    <w:rsid w:val="00D02BB1"/>
    <w:rsid w:val="00D21B45"/>
    <w:rsid w:val="00D45A74"/>
    <w:rsid w:val="00D7428F"/>
    <w:rsid w:val="00DC15EE"/>
    <w:rsid w:val="00DD5758"/>
    <w:rsid w:val="00E47FEB"/>
    <w:rsid w:val="00E50131"/>
    <w:rsid w:val="00E86E24"/>
    <w:rsid w:val="00EC3746"/>
    <w:rsid w:val="00F04BF0"/>
    <w:rsid w:val="00F24FBE"/>
    <w:rsid w:val="00F44FA7"/>
    <w:rsid w:val="00F539FB"/>
    <w:rsid w:val="00F85528"/>
    <w:rsid w:val="00FF0E39"/>
    <w:rsid w:val="2021B9E9"/>
    <w:rsid w:val="4FE71DF4"/>
    <w:rsid w:val="5E2C5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9E18DD"/>
  <w15:chartTrackingRefBased/>
  <w15:docId w15:val="{68CD8C6C-48B5-45FC-AC27-B37918D87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A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15D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315D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315D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315D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315D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315D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315D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315D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315D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315D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315D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315D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315D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315D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315D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315D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315D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315D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315D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315D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315D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315D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315D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315D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315D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315D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315D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315D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315D2"/>
    <w:rPr>
      <w:b/>
      <w:bCs/>
      <w:smallCaps/>
      <w:color w:val="0F4761" w:themeColor="accent1" w:themeShade="BF"/>
      <w:spacing w:val="5"/>
    </w:rPr>
  </w:style>
  <w:style w:type="paragraph" w:customStyle="1" w:styleId="EndNoteBibliographyTitle">
    <w:name w:val="EndNote Bibliography Title"/>
    <w:basedOn w:val="Normal"/>
    <w:link w:val="EndNoteBibliographyTitleChar"/>
    <w:rsid w:val="008B5005"/>
    <w:pPr>
      <w:spacing w:after="0"/>
      <w:jc w:val="center"/>
    </w:pPr>
    <w:rPr>
      <w:rFonts w:ascii="Aptos" w:hAnsi="Aptos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8B5005"/>
    <w:rPr>
      <w:rFonts w:ascii="Aptos" w:hAnsi="Aptos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B5005"/>
    <w:pPr>
      <w:spacing w:line="240" w:lineRule="auto"/>
      <w:jc w:val="both"/>
    </w:pPr>
    <w:rPr>
      <w:rFonts w:ascii="Aptos" w:hAnsi="Aptos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8B5005"/>
    <w:rPr>
      <w:rFonts w:ascii="Aptos" w:hAnsi="Aptos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8B5005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B500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915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15BB"/>
  </w:style>
  <w:style w:type="paragraph" w:styleId="Footer">
    <w:name w:val="footer"/>
    <w:basedOn w:val="Normal"/>
    <w:link w:val="FooterChar"/>
    <w:uiPriority w:val="99"/>
    <w:unhideWhenUsed/>
    <w:rsid w:val="00C915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15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a84e3ec-4587-4418-b23a-bd5009477010">
      <Terms xmlns="http://schemas.microsoft.com/office/infopath/2007/PartnerControls"/>
    </lcf76f155ced4ddcb4097134ff3c332f>
    <TaxCatchAll xmlns="79faf93c-7b46-4b26-8966-6d698e8b4062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4C054142C5B5D4B8C99E9FB10779CAB" ma:contentTypeVersion="18" ma:contentTypeDescription="Create a new document." ma:contentTypeScope="" ma:versionID="82fa6b8bbe5aa1e5a147898ce11eee45">
  <xsd:schema xmlns:xsd="http://www.w3.org/2001/XMLSchema" xmlns:xs="http://www.w3.org/2001/XMLSchema" xmlns:p="http://schemas.microsoft.com/office/2006/metadata/properties" xmlns:ns2="4a84e3ec-4587-4418-b23a-bd5009477010" xmlns:ns3="79faf93c-7b46-4b26-8966-6d698e8b4062" targetNamespace="http://schemas.microsoft.com/office/2006/metadata/properties" ma:root="true" ma:fieldsID="4aa8403be6c3a7d49ea4b008b126b62c" ns2:_="" ns3:_="">
    <xsd:import namespace="4a84e3ec-4587-4418-b23a-bd5009477010"/>
    <xsd:import namespace="79faf93c-7b46-4b26-8966-6d698e8b40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84e3ec-4587-4418-b23a-bd5009477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a2d0f5a8-1cae-497c-8626-323dd4f94be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faf93c-7b46-4b26-8966-6d698e8b4062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c2c48bb7-3aca-46f5-8d8e-a282f3998c12}" ma:internalName="TaxCatchAll" ma:showField="CatchAllData" ma:web="79faf93c-7b46-4b26-8966-6d698e8b40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0FB8FF-F624-4CD8-B1B7-331FFFAAAFAC}">
  <ds:schemaRefs>
    <ds:schemaRef ds:uri="http://schemas.microsoft.com/office/2006/metadata/properties"/>
    <ds:schemaRef ds:uri="http://schemas.microsoft.com/office/infopath/2007/PartnerControls"/>
    <ds:schemaRef ds:uri="4a84e3ec-4587-4418-b23a-bd5009477010"/>
    <ds:schemaRef ds:uri="79faf93c-7b46-4b26-8966-6d698e8b4062"/>
  </ds:schemaRefs>
</ds:datastoreItem>
</file>

<file path=customXml/itemProps2.xml><?xml version="1.0" encoding="utf-8"?>
<ds:datastoreItem xmlns:ds="http://schemas.openxmlformats.org/officeDocument/2006/customXml" ds:itemID="{3C4A3A71-59EB-4D37-B60C-752E21A3FD6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a84e3ec-4587-4418-b23a-bd5009477010"/>
    <ds:schemaRef ds:uri="79faf93c-7b46-4b26-8966-6d698e8b40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1DDCDBB-A434-4396-8F0D-5A6A543FC4D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EA89B8D-FD7F-4CC4-83FF-9B29AD8AAF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468</Words>
  <Characters>2673</Characters>
  <Application>Microsoft Office Word</Application>
  <DocSecurity>0</DocSecurity>
  <Lines>22</Lines>
  <Paragraphs>6</Paragraphs>
  <ScaleCrop>false</ScaleCrop>
  <Company/>
  <LinksUpToDate>false</LinksUpToDate>
  <CharactersWithSpaces>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Phan</dc:creator>
  <cp:keywords/>
  <dc:description/>
  <cp:lastModifiedBy>Reymark Ereje</cp:lastModifiedBy>
  <cp:revision>61</cp:revision>
  <dcterms:created xsi:type="dcterms:W3CDTF">2025-07-29T12:59:00Z</dcterms:created>
  <dcterms:modified xsi:type="dcterms:W3CDTF">2025-07-29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4C054142C5B5D4B8C99E9FB10779CAB</vt:lpwstr>
  </property>
  <property fmtid="{D5CDD505-2E9C-101B-9397-08002B2CF9AE}" pid="3" name="MediaServiceImageTags">
    <vt:lpwstr/>
  </property>
</Properties>
</file>